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22E71403" w14:textId="77777777" w:rsidR="00DD479F" w:rsidRDefault="006429E8">
      <w:pPr>
        <w:rPr>
          <w:b/>
        </w:rPr>
      </w:pPr>
      <w:bookmarkStart w:id="0" w:name="_GoBack"/>
      <w:bookmarkEnd w:id="0"/>
      <w:r w:rsidRPr="00462835">
        <w:rPr>
          <w:b/>
        </w:rPr>
        <w:tab/>
      </w:r>
      <w:r w:rsidRPr="00462835">
        <w:rPr>
          <w:b/>
        </w:rPr>
        <w:tab/>
      </w:r>
      <w:r w:rsidRPr="00462835">
        <w:rPr>
          <w:b/>
        </w:rPr>
        <w:tab/>
      </w:r>
      <w:r w:rsidRPr="00462835">
        <w:rPr>
          <w:b/>
        </w:rPr>
        <w:tab/>
      </w:r>
      <w:r w:rsidRPr="00462835">
        <w:rPr>
          <w:b/>
        </w:rPr>
        <w:tab/>
      </w:r>
      <w:r w:rsidRPr="00462835">
        <w:rPr>
          <w:b/>
        </w:rPr>
        <w:tab/>
      </w:r>
      <w:r w:rsidRPr="00462835">
        <w:rPr>
          <w:b/>
        </w:rPr>
        <w:tab/>
      </w:r>
    </w:p>
    <w:p w14:paraId="15F7785B" w14:textId="77777777" w:rsidR="00165D40" w:rsidRPr="00165D40" w:rsidRDefault="00165D40">
      <w:r>
        <w:t>Name ______________________________________ Date ___________________ Period ____________</w:t>
      </w:r>
    </w:p>
    <w:p w14:paraId="51D0F68D" w14:textId="77777777" w:rsidR="006429E8" w:rsidRDefault="006429E8"/>
    <w:p w14:paraId="588F619A" w14:textId="77777777" w:rsidR="00165D40" w:rsidRDefault="00DC709F">
      <w:r>
        <w:t>Graph each function and identify its domain and range.</w:t>
      </w:r>
    </w:p>
    <w:p w14:paraId="0FA03DBF" w14:textId="77777777" w:rsidR="00DC709F" w:rsidRDefault="00DC709F" w:rsidP="00DC709F">
      <w:pPr>
        <w:pStyle w:val="ListParagraph"/>
        <w:numPr>
          <w:ilvl w:val="0"/>
          <w:numId w:val="3"/>
        </w:numPr>
      </w:pPr>
      <w:r w:rsidRPr="00DC709F">
        <w:rPr>
          <w:position w:val="-10"/>
        </w:rPr>
        <w:object w:dxaOrig="1719" w:dyaOrig="360" w14:anchorId="748A9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8pt" o:ole="">
            <v:imagedata r:id="rId8" o:title=""/>
          </v:shape>
          <o:OLEObject Type="Embed" ProgID="Equation.DSMT4" ShapeID="_x0000_i1025" DrawAspect="Content" ObjectID="_1356779868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="00222105" w:rsidRPr="00DC709F">
        <w:rPr>
          <w:position w:val="-10"/>
        </w:rPr>
        <w:object w:dxaOrig="1280" w:dyaOrig="420" w14:anchorId="04E84260">
          <v:shape id="_x0000_i1026" type="#_x0000_t75" style="width:64pt;height:21pt" o:ole="">
            <v:imagedata r:id="rId10" o:title=""/>
          </v:shape>
          <o:OLEObject Type="Embed" ProgID="Equation.DSMT4" ShapeID="_x0000_i1026" DrawAspect="Content" ObjectID="_1356779869" r:id="rId11"/>
        </w:object>
      </w:r>
    </w:p>
    <w:p w14:paraId="116D71FA" w14:textId="77777777" w:rsidR="00DC709F" w:rsidRDefault="009F091E" w:rsidP="00DC709F">
      <w:r>
        <w:rPr>
          <w:noProof/>
        </w:rPr>
        <w:pict w14:anchorId="5D471226">
          <v:shape id="_x0000_s1051" type="#_x0000_t75" style="position:absolute;margin-left:301.5pt;margin-top:1.5pt;width:162pt;height:162pt;z-index:-251655168" o:preferrelative="f" stroked="t" strokecolor="black [3213]" strokeweight="1.5pt">
            <v:imagedata r:id="rId12" o:title=""/>
            <o:lock v:ext="edit" aspectratio="f"/>
          </v:shape>
          <o:OLEObject Type="Embed" ProgID="GraphFile" ShapeID="_x0000_s1051" DrawAspect="Content" ObjectID="_1356779891" r:id="rId13"/>
        </w:pict>
      </w:r>
      <w:r>
        <w:rPr>
          <w:noProof/>
        </w:rPr>
        <w:pict w14:anchorId="0A901B44">
          <v:shape id="_x0000_s1050" type="#_x0000_t75" style="position:absolute;margin-left:22.5pt;margin-top:5.25pt;width:162pt;height:162pt;z-index:-251656192" o:preferrelative="f" stroked="t" strokecolor="black [3213]" strokeweight="1.5pt">
            <v:imagedata r:id="rId14" o:title=""/>
            <o:lock v:ext="edit" aspectratio="f"/>
          </v:shape>
          <o:OLEObject Type="Embed" ProgID="GraphFile" ShapeID="_x0000_s1050" DrawAspect="Content" ObjectID="_1356779892" r:id="rId15"/>
        </w:pict>
      </w:r>
    </w:p>
    <w:p w14:paraId="2EBA3008" w14:textId="77777777" w:rsidR="00DC709F" w:rsidRDefault="00DC709F" w:rsidP="00DC709F"/>
    <w:p w14:paraId="37D15CD4" w14:textId="77777777" w:rsidR="00DC709F" w:rsidRDefault="00DC709F" w:rsidP="00DC709F"/>
    <w:p w14:paraId="75E2F426" w14:textId="77777777" w:rsidR="00DC709F" w:rsidRDefault="00DC709F" w:rsidP="00DC709F"/>
    <w:p w14:paraId="1EBD4C6B" w14:textId="77777777" w:rsidR="00DC709F" w:rsidRDefault="00DC709F" w:rsidP="00DC709F"/>
    <w:p w14:paraId="5F296D07" w14:textId="77777777" w:rsidR="00DC709F" w:rsidRDefault="00DC709F" w:rsidP="00DC709F"/>
    <w:p w14:paraId="53487C4F" w14:textId="77777777" w:rsidR="00DC709F" w:rsidRDefault="00DC709F" w:rsidP="00DC709F"/>
    <w:p w14:paraId="1ED5C994" w14:textId="77777777" w:rsidR="00DC709F" w:rsidRDefault="00DC709F" w:rsidP="00DC709F"/>
    <w:p w14:paraId="0AA2F54E" w14:textId="77777777" w:rsidR="00DC709F" w:rsidRDefault="00DC709F" w:rsidP="00DC709F"/>
    <w:p w14:paraId="28A97034" w14:textId="77777777" w:rsidR="00DC709F" w:rsidRDefault="00DC709F" w:rsidP="00DC709F"/>
    <w:p w14:paraId="07423D95" w14:textId="77777777" w:rsidR="00DC709F" w:rsidRDefault="00DC709F" w:rsidP="00DC709F"/>
    <w:p w14:paraId="13412392" w14:textId="77777777" w:rsidR="00DC709F" w:rsidRDefault="00DC709F" w:rsidP="00DC709F"/>
    <w:p w14:paraId="44FE527C" w14:textId="77777777" w:rsidR="00DC709F" w:rsidRDefault="00DC709F" w:rsidP="00DC709F"/>
    <w:p w14:paraId="6BAF2C98" w14:textId="77777777" w:rsidR="00DC709F" w:rsidRDefault="00DC709F" w:rsidP="00DC709F"/>
    <w:p w14:paraId="3A4EC359" w14:textId="77777777" w:rsidR="00DC709F" w:rsidRDefault="00DC709F" w:rsidP="00DC709F"/>
    <w:p w14:paraId="7AA8F82F" w14:textId="77777777" w:rsidR="00DC709F" w:rsidRDefault="00DC709F" w:rsidP="00DC709F">
      <w:pPr>
        <w:ind w:firstLine="360"/>
      </w:pPr>
      <w:r>
        <w:t>Domain: ___________________</w:t>
      </w:r>
      <w:r>
        <w:tab/>
      </w:r>
      <w:r>
        <w:tab/>
      </w:r>
      <w:r>
        <w:tab/>
      </w:r>
      <w:r>
        <w:tab/>
        <w:t>Domain: ___________________</w:t>
      </w:r>
    </w:p>
    <w:p w14:paraId="3F460E86" w14:textId="77777777" w:rsidR="00DC709F" w:rsidRDefault="00DC709F" w:rsidP="00DC709F">
      <w:pPr>
        <w:ind w:firstLine="360"/>
      </w:pPr>
    </w:p>
    <w:p w14:paraId="7DA7F06F" w14:textId="77777777" w:rsidR="00DC709F" w:rsidRDefault="00DC709F" w:rsidP="00DC709F">
      <w:pPr>
        <w:ind w:firstLine="360"/>
      </w:pPr>
      <w:r>
        <w:t>Range: ____________________</w:t>
      </w:r>
      <w:r>
        <w:tab/>
      </w:r>
      <w:r>
        <w:tab/>
      </w:r>
      <w:r>
        <w:tab/>
      </w:r>
      <w:r>
        <w:tab/>
        <w:t>Range: ____________________</w:t>
      </w:r>
    </w:p>
    <w:p w14:paraId="0E7B4D2E" w14:textId="77777777" w:rsidR="002F3E27" w:rsidRDefault="002F3E27" w:rsidP="00DC709F">
      <w:pPr>
        <w:ind w:firstLine="360"/>
      </w:pPr>
    </w:p>
    <w:p w14:paraId="26A7B9F3" w14:textId="77777777" w:rsidR="002F3E27" w:rsidRDefault="002F3E27" w:rsidP="002F3E27">
      <w:pPr>
        <w:ind w:firstLine="360"/>
      </w:pPr>
      <w:r>
        <w:t>Transformations: ____________</w:t>
      </w:r>
      <w:r>
        <w:tab/>
      </w:r>
      <w:r>
        <w:tab/>
      </w:r>
      <w:r>
        <w:tab/>
      </w:r>
      <w:r>
        <w:tab/>
        <w:t>Transformations: ____________</w:t>
      </w:r>
    </w:p>
    <w:p w14:paraId="2B4CA006" w14:textId="77AF99AF" w:rsidR="002F3E27" w:rsidRDefault="002F3E27" w:rsidP="00DC709F">
      <w:pPr>
        <w:ind w:firstLine="360"/>
      </w:pPr>
    </w:p>
    <w:p w14:paraId="0B955DFF" w14:textId="7C43B462" w:rsidR="002F3E27" w:rsidRDefault="002F3E27" w:rsidP="00DC709F">
      <w:pPr>
        <w:ind w:firstLine="360"/>
      </w:pPr>
      <w:r>
        <w:t>__________________________</w:t>
      </w:r>
      <w:r>
        <w:tab/>
      </w:r>
      <w:r>
        <w:tab/>
      </w:r>
      <w:r>
        <w:tab/>
      </w:r>
      <w:r>
        <w:tab/>
        <w:t>__________________________</w:t>
      </w:r>
    </w:p>
    <w:p w14:paraId="2EBFD6A6" w14:textId="77777777" w:rsidR="00DC709F" w:rsidRDefault="00DC709F" w:rsidP="00DC709F"/>
    <w:p w14:paraId="109A6FC1" w14:textId="77777777" w:rsidR="00DC709F" w:rsidRDefault="00095CF0" w:rsidP="00DC709F">
      <w:pPr>
        <w:pStyle w:val="ListParagraph"/>
        <w:numPr>
          <w:ilvl w:val="0"/>
          <w:numId w:val="5"/>
        </w:numPr>
      </w:pPr>
      <w:r w:rsidRPr="00DC709F">
        <w:rPr>
          <w:position w:val="-10"/>
        </w:rPr>
        <w:object w:dxaOrig="1500" w:dyaOrig="420" w14:anchorId="5572C2EA">
          <v:shape id="_x0000_i1029" type="#_x0000_t75" style="width:75pt;height:21pt" o:ole="">
            <v:imagedata r:id="rId16" o:title=""/>
          </v:shape>
          <o:OLEObject Type="Embed" ProgID="Equation.DSMT4" ShapeID="_x0000_i1029" DrawAspect="Content" ObjectID="_1356779870" r:id="rId17"/>
        </w:object>
      </w:r>
      <w:r w:rsidR="00DC709F">
        <w:tab/>
      </w:r>
      <w:r w:rsidR="00DC709F">
        <w:tab/>
      </w:r>
      <w:r w:rsidR="00DC709F">
        <w:tab/>
      </w:r>
      <w:r w:rsidR="00DC709F">
        <w:tab/>
      </w:r>
      <w:r w:rsidR="00DC709F">
        <w:tab/>
      </w:r>
      <w:r w:rsidR="00DC709F">
        <w:tab/>
        <w:t xml:space="preserve">4. </w:t>
      </w:r>
      <w:r w:rsidR="00F437CE" w:rsidRPr="00DC709F">
        <w:rPr>
          <w:position w:val="-10"/>
        </w:rPr>
        <w:object w:dxaOrig="1260" w:dyaOrig="400" w14:anchorId="2EAC623A">
          <v:shape id="_x0000_i1030" type="#_x0000_t75" style="width:63pt;height:20pt" o:ole="">
            <v:imagedata r:id="rId18" o:title=""/>
          </v:shape>
          <o:OLEObject Type="Embed" ProgID="Equation.DSMT4" ShapeID="_x0000_i1030" DrawAspect="Content" ObjectID="_1356779871" r:id="rId19"/>
        </w:object>
      </w:r>
    </w:p>
    <w:p w14:paraId="0FBE039A" w14:textId="77777777" w:rsidR="00DC709F" w:rsidRDefault="009F091E" w:rsidP="00DC709F">
      <w:r>
        <w:rPr>
          <w:noProof/>
        </w:rPr>
        <w:pict w14:anchorId="26410F08">
          <v:shape id="_x0000_s1053" type="#_x0000_t75" style="position:absolute;margin-left:297.75pt;margin-top:5.25pt;width:162pt;height:162pt;z-index:-251652096" o:preferrelative="f" stroked="t" strokecolor="black [3213]" strokeweight="1.5pt">
            <v:imagedata r:id="rId20" o:title=""/>
            <o:lock v:ext="edit" aspectratio="f"/>
          </v:shape>
          <o:OLEObject Type="Embed" ProgID="GraphFile" ShapeID="_x0000_s1053" DrawAspect="Content" ObjectID="_1356779893" r:id="rId21"/>
        </w:pict>
      </w:r>
      <w:r>
        <w:rPr>
          <w:noProof/>
        </w:rPr>
        <w:pict w14:anchorId="28EA7615">
          <v:shape id="_x0000_s1052" type="#_x0000_t75" style="position:absolute;margin-left:22.5pt;margin-top:5.25pt;width:162pt;height:162pt;z-index:-251653120" o:preferrelative="f" stroked="t" strokecolor="black [3213]" strokeweight="1.5pt">
            <v:imagedata r:id="rId22" o:title=""/>
            <o:lock v:ext="edit" aspectratio="f"/>
          </v:shape>
          <o:OLEObject Type="Embed" ProgID="GraphFile" ShapeID="_x0000_s1052" DrawAspect="Content" ObjectID="_1356779894" r:id="rId23"/>
        </w:pict>
      </w:r>
    </w:p>
    <w:p w14:paraId="079CDF2D" w14:textId="77777777" w:rsidR="00DC709F" w:rsidRDefault="00DC709F" w:rsidP="00DC709F"/>
    <w:p w14:paraId="282A659D" w14:textId="77777777" w:rsidR="00DC709F" w:rsidRDefault="00DC709F" w:rsidP="00DC709F"/>
    <w:p w14:paraId="7D890E93" w14:textId="77777777" w:rsidR="00DC709F" w:rsidRDefault="00DC709F" w:rsidP="00DC709F"/>
    <w:p w14:paraId="0E0115BE" w14:textId="77777777" w:rsidR="00DC709F" w:rsidRDefault="00DC709F" w:rsidP="00DC709F"/>
    <w:p w14:paraId="5AABC2B5" w14:textId="77777777" w:rsidR="00DC709F" w:rsidRDefault="00DC709F" w:rsidP="00DC709F"/>
    <w:p w14:paraId="0A598BCC" w14:textId="77777777" w:rsidR="00DC709F" w:rsidRDefault="00DC709F" w:rsidP="00DC709F"/>
    <w:p w14:paraId="2854D61F" w14:textId="77777777" w:rsidR="00DC709F" w:rsidRDefault="00DC709F" w:rsidP="00DC709F"/>
    <w:p w14:paraId="59A721E7" w14:textId="77777777" w:rsidR="00DC709F" w:rsidRDefault="00DC709F" w:rsidP="00DC709F"/>
    <w:p w14:paraId="7BCC6F0F" w14:textId="77777777" w:rsidR="00DC709F" w:rsidRDefault="00DC709F" w:rsidP="00DC709F"/>
    <w:p w14:paraId="6CCD91FA" w14:textId="77777777" w:rsidR="00DC709F" w:rsidRDefault="00DC709F" w:rsidP="00DC709F"/>
    <w:p w14:paraId="256603A8" w14:textId="77777777" w:rsidR="00DC709F" w:rsidRDefault="00DC709F" w:rsidP="00DC709F"/>
    <w:p w14:paraId="55A703CB" w14:textId="77777777" w:rsidR="00DC709F" w:rsidRDefault="00DC709F" w:rsidP="00DC709F"/>
    <w:p w14:paraId="034972B1" w14:textId="77777777" w:rsidR="00DC709F" w:rsidRDefault="00DC709F" w:rsidP="00DC709F"/>
    <w:p w14:paraId="33C1B204" w14:textId="77777777" w:rsidR="00DC709F" w:rsidRDefault="00DC709F" w:rsidP="00DC709F"/>
    <w:p w14:paraId="04928EB6" w14:textId="77777777" w:rsidR="007E3E01" w:rsidRDefault="007E3E01" w:rsidP="00DC709F"/>
    <w:p w14:paraId="05799A63" w14:textId="77777777" w:rsidR="00DC709F" w:rsidRDefault="00DC709F" w:rsidP="00DC709F">
      <w:r>
        <w:t xml:space="preserve">Describe the transformation from the parent function, </w:t>
      </w:r>
      <w:r w:rsidRPr="00DC709F">
        <w:rPr>
          <w:position w:val="-10"/>
        </w:rPr>
        <w:object w:dxaOrig="980" w:dyaOrig="360" w14:anchorId="45C0C4BE">
          <v:shape id="_x0000_i1033" type="#_x0000_t75" style="width:49pt;height:18pt" o:ole="">
            <v:imagedata r:id="rId24" o:title=""/>
          </v:shape>
          <o:OLEObject Type="Embed" ProgID="Equation.DSMT4" ShapeID="_x0000_i1033" DrawAspect="Content" ObjectID="_1356779872" r:id="rId25"/>
        </w:object>
      </w:r>
      <w:r>
        <w:t>.</w:t>
      </w:r>
    </w:p>
    <w:p w14:paraId="25247945" w14:textId="77777777" w:rsidR="00DC709F" w:rsidRDefault="00DC709F" w:rsidP="00DC709F">
      <w:pPr>
        <w:pStyle w:val="ListParagraph"/>
        <w:numPr>
          <w:ilvl w:val="0"/>
          <w:numId w:val="6"/>
        </w:numPr>
      </w:pPr>
      <w:r w:rsidRPr="00DC709F">
        <w:rPr>
          <w:position w:val="-10"/>
        </w:rPr>
        <w:object w:dxaOrig="1300" w:dyaOrig="360" w14:anchorId="0F4880F2">
          <v:shape id="_x0000_i1034" type="#_x0000_t75" style="width:65pt;height:18pt" o:ole="">
            <v:imagedata r:id="rId26" o:title=""/>
          </v:shape>
          <o:OLEObject Type="Embed" ProgID="Equation.DSMT4" ShapeID="_x0000_i1034" DrawAspect="Content" ObjectID="_1356779873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222105" w:rsidRPr="00DC709F">
        <w:rPr>
          <w:position w:val="-10"/>
        </w:rPr>
        <w:object w:dxaOrig="1520" w:dyaOrig="420" w14:anchorId="6B87882C">
          <v:shape id="_x0000_i1035" type="#_x0000_t75" style="width:76pt;height:21pt" o:ole="">
            <v:imagedata r:id="rId28" o:title=""/>
          </v:shape>
          <o:OLEObject Type="Embed" ProgID="Equation.DSMT4" ShapeID="_x0000_i1035" DrawAspect="Content" ObjectID="_1356779874" r:id="rId29"/>
        </w:object>
      </w:r>
    </w:p>
    <w:p w14:paraId="034D137A" w14:textId="77777777" w:rsidR="00DC709F" w:rsidRDefault="00DC709F" w:rsidP="00DC709F"/>
    <w:p w14:paraId="3EF0E6C5" w14:textId="77777777" w:rsidR="00DC709F" w:rsidRDefault="00DC709F" w:rsidP="00DC709F"/>
    <w:p w14:paraId="3AD1D6EE" w14:textId="77777777" w:rsidR="007E3E01" w:rsidRDefault="007E3E01" w:rsidP="00DC709F"/>
    <w:p w14:paraId="1F2F3E42" w14:textId="77777777" w:rsidR="007E3E01" w:rsidRDefault="007E3E01" w:rsidP="00DC709F"/>
    <w:p w14:paraId="72741CA0" w14:textId="77777777" w:rsidR="007E3E01" w:rsidRDefault="007E3E01" w:rsidP="00DC709F"/>
    <w:p w14:paraId="6B7B1E3C" w14:textId="77777777" w:rsidR="007E3E01" w:rsidRDefault="007E3E01" w:rsidP="00DC709F"/>
    <w:p w14:paraId="6D43C43A" w14:textId="77777777" w:rsidR="007E3E01" w:rsidRDefault="007E3E01" w:rsidP="00DC709F">
      <w:r>
        <w:lastRenderedPageBreak/>
        <w:t xml:space="preserve">Describe the transformation from the parent function, </w:t>
      </w:r>
      <w:r w:rsidRPr="00DC709F">
        <w:rPr>
          <w:position w:val="-10"/>
        </w:rPr>
        <w:object w:dxaOrig="980" w:dyaOrig="360" w14:anchorId="497FEC08">
          <v:shape id="_x0000_i1036" type="#_x0000_t75" style="width:49pt;height:18pt" o:ole="">
            <v:imagedata r:id="rId30" o:title=""/>
          </v:shape>
          <o:OLEObject Type="Embed" ProgID="Equation.DSMT4" ShapeID="_x0000_i1036" DrawAspect="Content" ObjectID="_1356779875" r:id="rId31"/>
        </w:object>
      </w:r>
      <w:r>
        <w:t>.</w:t>
      </w:r>
    </w:p>
    <w:p w14:paraId="5BCBDC94" w14:textId="77777777" w:rsidR="00DC709F" w:rsidRDefault="00222105" w:rsidP="00DC709F">
      <w:pPr>
        <w:pStyle w:val="ListParagraph"/>
        <w:numPr>
          <w:ilvl w:val="0"/>
          <w:numId w:val="7"/>
        </w:numPr>
      </w:pPr>
      <w:r w:rsidRPr="0029537A">
        <w:rPr>
          <w:position w:val="-10"/>
        </w:rPr>
        <w:object w:dxaOrig="1540" w:dyaOrig="400" w14:anchorId="4B8EC60C">
          <v:shape id="_x0000_i1037" type="#_x0000_t75" style="width:77pt;height:20pt" o:ole="">
            <v:imagedata r:id="rId32" o:title=""/>
          </v:shape>
          <o:OLEObject Type="Embed" ProgID="Equation.DSMT4" ShapeID="_x0000_i1037" DrawAspect="Content" ObjectID="_1356779876" r:id="rId33"/>
        </w:object>
      </w:r>
      <w:r w:rsidR="0029537A">
        <w:tab/>
      </w:r>
      <w:r w:rsidR="0029537A">
        <w:tab/>
      </w:r>
      <w:r w:rsidR="0029537A">
        <w:tab/>
      </w:r>
      <w:r w:rsidR="0029537A">
        <w:tab/>
      </w:r>
      <w:r w:rsidR="0029537A">
        <w:tab/>
      </w:r>
      <w:r w:rsidR="0029537A">
        <w:tab/>
        <w:t xml:space="preserve">8.  </w:t>
      </w:r>
      <w:r w:rsidRPr="00222105">
        <w:rPr>
          <w:position w:val="-22"/>
        </w:rPr>
        <w:object w:dxaOrig="1580" w:dyaOrig="600" w14:anchorId="3F509DB7">
          <v:shape id="_x0000_i1038" type="#_x0000_t75" style="width:79pt;height:30pt" o:ole="">
            <v:imagedata r:id="rId34" o:title=""/>
          </v:shape>
          <o:OLEObject Type="Embed" ProgID="Equation.DSMT4" ShapeID="_x0000_i1038" DrawAspect="Content" ObjectID="_1356779877" r:id="rId35"/>
        </w:object>
      </w:r>
    </w:p>
    <w:p w14:paraId="36DA0F2E" w14:textId="77777777" w:rsidR="0029537A" w:rsidRDefault="0029537A" w:rsidP="0029537A"/>
    <w:p w14:paraId="66852363" w14:textId="77777777" w:rsidR="0029537A" w:rsidRDefault="0029537A" w:rsidP="0029537A"/>
    <w:p w14:paraId="1CAB7857" w14:textId="77777777" w:rsidR="007E3E01" w:rsidRDefault="007E3E01" w:rsidP="0029537A"/>
    <w:p w14:paraId="7934603E" w14:textId="77777777" w:rsidR="007E3E01" w:rsidRDefault="007E3E01" w:rsidP="0029537A"/>
    <w:p w14:paraId="695D2507" w14:textId="77777777" w:rsidR="007E3E01" w:rsidRDefault="007E3E01" w:rsidP="0029537A"/>
    <w:p w14:paraId="35627D26" w14:textId="77777777" w:rsidR="0029537A" w:rsidRDefault="0029537A" w:rsidP="0029537A">
      <w:r>
        <w:t xml:space="preserve">Use the description to write the square-root function </w:t>
      </w:r>
      <w:r w:rsidRPr="0029537A">
        <w:rPr>
          <w:i/>
        </w:rPr>
        <w:t>g</w:t>
      </w:r>
      <w:r>
        <w:t>.</w:t>
      </w:r>
    </w:p>
    <w:p w14:paraId="1E67DB18" w14:textId="77777777" w:rsidR="0029537A" w:rsidRDefault="0029537A" w:rsidP="0029537A">
      <w:pPr>
        <w:pStyle w:val="ListParagraph"/>
        <w:numPr>
          <w:ilvl w:val="0"/>
          <w:numId w:val="8"/>
        </w:numPr>
      </w:pPr>
      <w:r>
        <w:t xml:space="preserve">The parent function </w:t>
      </w:r>
      <w:r w:rsidR="00222105" w:rsidRPr="0029537A">
        <w:rPr>
          <w:position w:val="-10"/>
        </w:rPr>
        <w:object w:dxaOrig="940" w:dyaOrig="400" w14:anchorId="12BF49C7">
          <v:shape id="_x0000_i1039" type="#_x0000_t75" style="width:47pt;height:20pt" o:ole="">
            <v:imagedata r:id="rId36" o:title=""/>
          </v:shape>
          <o:OLEObject Type="Embed" ProgID="Equation.DSMT4" ShapeID="_x0000_i1039" DrawAspect="Content" ObjectID="_1356779878" r:id="rId37"/>
        </w:object>
      </w:r>
      <w:r>
        <w:t xml:space="preserve">is reflected across the </w:t>
      </w:r>
      <w:r w:rsidR="00222105">
        <w:rPr>
          <w:i/>
        </w:rPr>
        <w:t>x</w:t>
      </w:r>
      <w:r>
        <w:t xml:space="preserve">-axis, stretched </w:t>
      </w:r>
      <w:r w:rsidR="00222105">
        <w:t>vertically</w:t>
      </w:r>
      <w:r>
        <w:t xml:space="preserve"> by a factor of 6, and then translated 2 units right.</w:t>
      </w:r>
    </w:p>
    <w:p w14:paraId="114CFBB7" w14:textId="77777777" w:rsidR="0029537A" w:rsidRDefault="0029537A" w:rsidP="0029537A"/>
    <w:p w14:paraId="516166B5" w14:textId="77777777" w:rsidR="0029537A" w:rsidRDefault="0029537A" w:rsidP="0029537A"/>
    <w:p w14:paraId="20AE15AF" w14:textId="77777777" w:rsidR="0029537A" w:rsidRDefault="0029537A" w:rsidP="0029537A"/>
    <w:p w14:paraId="51828B94" w14:textId="77777777" w:rsidR="0029537A" w:rsidRDefault="0029537A" w:rsidP="00222105">
      <w:r>
        <w:t>Tell whether each statement is sometimes, always or never true.</w:t>
      </w:r>
    </w:p>
    <w:p w14:paraId="18317EAA" w14:textId="77777777" w:rsidR="0029537A" w:rsidRDefault="0029537A" w:rsidP="0029537A">
      <w:pPr>
        <w:pStyle w:val="ListParagraph"/>
        <w:numPr>
          <w:ilvl w:val="0"/>
          <w:numId w:val="8"/>
        </w:numPr>
      </w:pPr>
      <w:r>
        <w:t>The domain of a radical function is all real numbers.</w:t>
      </w:r>
    </w:p>
    <w:p w14:paraId="3DD507B0" w14:textId="77777777" w:rsidR="0029537A" w:rsidRDefault="0029537A" w:rsidP="0029537A">
      <w:pPr>
        <w:pStyle w:val="ListParagraph"/>
      </w:pPr>
    </w:p>
    <w:p w14:paraId="3094D32A" w14:textId="77777777" w:rsidR="0029537A" w:rsidRDefault="0029537A" w:rsidP="0029537A">
      <w:pPr>
        <w:pStyle w:val="ListParagraph"/>
        <w:numPr>
          <w:ilvl w:val="0"/>
          <w:numId w:val="8"/>
        </w:numPr>
      </w:pPr>
      <w:r>
        <w:t xml:space="preserve">The range of </w:t>
      </w:r>
      <w:r w:rsidR="00222105" w:rsidRPr="0029537A">
        <w:rPr>
          <w:position w:val="-10"/>
        </w:rPr>
        <w:object w:dxaOrig="1440" w:dyaOrig="420" w14:anchorId="4F7E1808">
          <v:shape id="_x0000_i1040" type="#_x0000_t75" style="width:1in;height:21pt" o:ole="">
            <v:imagedata r:id="rId38" o:title=""/>
          </v:shape>
          <o:OLEObject Type="Embed" ProgID="Equation.DSMT4" ShapeID="_x0000_i1040" DrawAspect="Content" ObjectID="_1356779879" r:id="rId39"/>
        </w:object>
      </w:r>
      <w:r>
        <w:t xml:space="preserve"> where </w:t>
      </w:r>
      <w:proofErr w:type="gramStart"/>
      <w:r w:rsidRPr="0029537A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29537A">
        <w:rPr>
          <w:i/>
        </w:rPr>
        <w:t>h</w:t>
      </w:r>
      <w:r>
        <w:t xml:space="preserve"> are nonzero real numbers, is all real numbers.</w:t>
      </w:r>
    </w:p>
    <w:p w14:paraId="5875BF22" w14:textId="77777777" w:rsidR="0029537A" w:rsidRDefault="0029537A" w:rsidP="0029537A">
      <w:pPr>
        <w:pStyle w:val="ListParagraph"/>
      </w:pPr>
    </w:p>
    <w:p w14:paraId="38326321" w14:textId="77777777" w:rsidR="0029537A" w:rsidRDefault="0029537A" w:rsidP="0029537A">
      <w:pPr>
        <w:pStyle w:val="ListParagraph"/>
        <w:numPr>
          <w:ilvl w:val="0"/>
          <w:numId w:val="8"/>
        </w:numPr>
      </w:pPr>
      <w:r>
        <w:t xml:space="preserve">The range of </w:t>
      </w:r>
      <w:r w:rsidRPr="0029537A">
        <w:rPr>
          <w:position w:val="-10"/>
        </w:rPr>
        <w:object w:dxaOrig="1480" w:dyaOrig="360" w14:anchorId="336CC259">
          <v:shape id="_x0000_i1041" type="#_x0000_t75" style="width:74pt;height:18pt" o:ole="">
            <v:imagedata r:id="rId40" o:title=""/>
          </v:shape>
          <o:OLEObject Type="Embed" ProgID="Equation.DSMT4" ShapeID="_x0000_i1041" DrawAspect="Content" ObjectID="_1356779880" r:id="rId41"/>
        </w:object>
      </w:r>
      <w:r>
        <w:t xml:space="preserve"> where </w:t>
      </w:r>
      <w:proofErr w:type="gramStart"/>
      <w:r>
        <w:t>a and</w:t>
      </w:r>
      <w:proofErr w:type="gramEnd"/>
      <w:r>
        <w:t xml:space="preserve"> k are nonzero real numbers, is all real numbers.</w:t>
      </w:r>
    </w:p>
    <w:p w14:paraId="0011B26C" w14:textId="77777777" w:rsidR="0029537A" w:rsidRDefault="0029537A" w:rsidP="0029537A"/>
    <w:p w14:paraId="41F68D03" w14:textId="77777777" w:rsidR="00222105" w:rsidRDefault="00222105" w:rsidP="0029537A"/>
    <w:p w14:paraId="2A8C7346" w14:textId="77777777" w:rsidR="0029537A" w:rsidRDefault="0029537A" w:rsidP="0029537A">
      <w:pPr>
        <w:pStyle w:val="ListParagraph"/>
        <w:numPr>
          <w:ilvl w:val="0"/>
          <w:numId w:val="8"/>
        </w:numPr>
      </w:pPr>
      <w:r>
        <w:t xml:space="preserve">Which function has a range of </w:t>
      </w:r>
      <w:r w:rsidR="002F3E27" w:rsidRPr="002F3E27">
        <w:rPr>
          <w:position w:val="-10"/>
        </w:rPr>
        <w:object w:dxaOrig="820" w:dyaOrig="300" w14:anchorId="6E68A932">
          <v:shape id="_x0000_i1042" type="#_x0000_t75" style="width:41pt;height:15pt" o:ole="">
            <v:imagedata r:id="rId42" o:title=""/>
          </v:shape>
          <o:OLEObject Type="Embed" ProgID="Equation.DSMT4" ShapeID="_x0000_i1042" DrawAspect="Content" ObjectID="_1356779881" r:id="rId43"/>
        </w:object>
      </w:r>
    </w:p>
    <w:p w14:paraId="692F1AF8" w14:textId="77777777" w:rsidR="0029537A" w:rsidRDefault="0029537A" w:rsidP="0029537A">
      <w:pPr>
        <w:pStyle w:val="ListParagraph"/>
        <w:ind w:left="360"/>
      </w:pPr>
    </w:p>
    <w:p w14:paraId="4F2A946E" w14:textId="77777777" w:rsidR="0029537A" w:rsidRDefault="0029537A" w:rsidP="0029537A">
      <w:pPr>
        <w:pStyle w:val="ListParagraph"/>
        <w:numPr>
          <w:ilvl w:val="0"/>
          <w:numId w:val="9"/>
        </w:numPr>
      </w:pPr>
      <w:r w:rsidRPr="0029537A">
        <w:rPr>
          <w:position w:val="-10"/>
        </w:rPr>
        <w:object w:dxaOrig="1300" w:dyaOrig="360" w14:anchorId="402FCD56">
          <v:shape id="_x0000_i1043" type="#_x0000_t75" style="width:65pt;height:18pt" o:ole="">
            <v:imagedata r:id="rId44" o:title=""/>
          </v:shape>
          <o:OLEObject Type="Embed" ProgID="Equation.DSMT4" ShapeID="_x0000_i1043" DrawAspect="Content" ObjectID="_1356779882" r:id="rId45"/>
        </w:object>
      </w:r>
    </w:p>
    <w:p w14:paraId="2F8D0EDD" w14:textId="77777777" w:rsidR="0029537A" w:rsidRDefault="00B17EAE" w:rsidP="0029537A">
      <w:pPr>
        <w:pStyle w:val="ListParagraph"/>
        <w:numPr>
          <w:ilvl w:val="0"/>
          <w:numId w:val="9"/>
        </w:numPr>
      </w:pPr>
      <w:r w:rsidRPr="0029537A">
        <w:rPr>
          <w:position w:val="-10"/>
        </w:rPr>
        <w:object w:dxaOrig="1300" w:dyaOrig="360" w14:anchorId="04E544EC">
          <v:shape id="_x0000_i1044" type="#_x0000_t75" style="width:65pt;height:18pt" o:ole="">
            <v:imagedata r:id="rId46" o:title=""/>
          </v:shape>
          <o:OLEObject Type="Embed" ProgID="Equation.DSMT4" ShapeID="_x0000_i1044" DrawAspect="Content" ObjectID="_1356779883" r:id="rId47"/>
        </w:object>
      </w:r>
    </w:p>
    <w:p w14:paraId="517FF206" w14:textId="77777777" w:rsidR="00B17EAE" w:rsidRDefault="00222105" w:rsidP="0029537A">
      <w:pPr>
        <w:pStyle w:val="ListParagraph"/>
        <w:numPr>
          <w:ilvl w:val="0"/>
          <w:numId w:val="9"/>
        </w:numPr>
      </w:pPr>
      <w:r w:rsidRPr="0029537A">
        <w:rPr>
          <w:position w:val="-10"/>
        </w:rPr>
        <w:object w:dxaOrig="1200" w:dyaOrig="400" w14:anchorId="6A91BBB1">
          <v:shape id="_x0000_i1045" type="#_x0000_t75" style="width:60pt;height:20pt" o:ole="">
            <v:imagedata r:id="rId48" o:title=""/>
          </v:shape>
          <o:OLEObject Type="Embed" ProgID="Equation.DSMT4" ShapeID="_x0000_i1045" DrawAspect="Content" ObjectID="_1356779884" r:id="rId49"/>
        </w:object>
      </w:r>
    </w:p>
    <w:p w14:paraId="3474C3CC" w14:textId="77777777" w:rsidR="00B17EAE" w:rsidRDefault="00B17EAE" w:rsidP="0029537A">
      <w:pPr>
        <w:pStyle w:val="ListParagraph"/>
        <w:numPr>
          <w:ilvl w:val="0"/>
          <w:numId w:val="9"/>
        </w:numPr>
      </w:pPr>
      <w:r w:rsidRPr="0029537A">
        <w:rPr>
          <w:position w:val="-10"/>
        </w:rPr>
        <w:object w:dxaOrig="1440" w:dyaOrig="360" w14:anchorId="73DA6AB6">
          <v:shape id="_x0000_i1046" type="#_x0000_t75" style="width:1in;height:18pt" o:ole="">
            <v:imagedata r:id="rId50" o:title=""/>
          </v:shape>
          <o:OLEObject Type="Embed" ProgID="Equation.DSMT4" ShapeID="_x0000_i1046" DrawAspect="Content" ObjectID="_1356779885" r:id="rId51"/>
        </w:object>
      </w:r>
    </w:p>
    <w:p w14:paraId="7E8826FF" w14:textId="77777777" w:rsidR="00B17EAE" w:rsidRDefault="00B17EAE" w:rsidP="00B17EAE"/>
    <w:p w14:paraId="484D0630" w14:textId="77777777" w:rsidR="00B17EAE" w:rsidRDefault="00B17EAE" w:rsidP="00B17EAE"/>
    <w:p w14:paraId="4DF33B86" w14:textId="77777777" w:rsidR="00222105" w:rsidRDefault="00B17EAE" w:rsidP="00454B9D">
      <w:pPr>
        <w:pStyle w:val="ListParagraph"/>
        <w:numPr>
          <w:ilvl w:val="0"/>
          <w:numId w:val="8"/>
        </w:numPr>
      </w:pPr>
      <w:r>
        <w:t xml:space="preserve">The function </w:t>
      </w:r>
      <w:r w:rsidRPr="00B17EAE">
        <w:rPr>
          <w:position w:val="-10"/>
        </w:rPr>
        <w:object w:dxaOrig="980" w:dyaOrig="360" w14:anchorId="1D3CBA29">
          <v:shape id="_x0000_i1047" type="#_x0000_t75" style="width:49pt;height:18pt" o:ole="">
            <v:imagedata r:id="rId52" o:title=""/>
          </v:shape>
          <o:OLEObject Type="Embed" ProgID="Equation.DSMT4" ShapeID="_x0000_i1047" DrawAspect="Content" ObjectID="_1356779886" r:id="rId53"/>
        </w:object>
      </w:r>
      <w:r>
        <w:t xml:space="preserve">is transformed solely by using translations and reflections to produce </w:t>
      </w:r>
      <w:r w:rsidRPr="00B17EAE">
        <w:rPr>
          <w:i/>
        </w:rPr>
        <w:t>g</w:t>
      </w:r>
      <w:r>
        <w:t xml:space="preserve">.  The domain of </w:t>
      </w:r>
      <w:r w:rsidRPr="00B17EAE">
        <w:rPr>
          <w:i/>
        </w:rPr>
        <w:t>g</w:t>
      </w:r>
      <w:r>
        <w:t xml:space="preserve"> is all real numbers greater than or equal to 3, and the range is all real numbers less than or equal to 2.  What is the equation that represents </w:t>
      </w:r>
      <w:r w:rsidRPr="00B17EAE">
        <w:rPr>
          <w:i/>
        </w:rPr>
        <w:t>g</w:t>
      </w:r>
      <w:r>
        <w:t>?</w:t>
      </w:r>
    </w:p>
    <w:p w14:paraId="073F6697" w14:textId="77777777" w:rsidR="00222105" w:rsidRDefault="00222105" w:rsidP="00454B9D"/>
    <w:p w14:paraId="264F5957" w14:textId="77777777" w:rsidR="00454B9D" w:rsidRDefault="00222105" w:rsidP="007E3E01">
      <w:r>
        <w:tab/>
      </w:r>
      <w:r>
        <w:tab/>
      </w:r>
      <w:r>
        <w:tab/>
      </w:r>
      <w:r>
        <w:tab/>
      </w:r>
      <w:r>
        <w:tab/>
      </w:r>
    </w:p>
    <w:p w14:paraId="4D233812" w14:textId="77777777" w:rsidR="00B17EAE" w:rsidRDefault="00B17EAE" w:rsidP="00B17EAE"/>
    <w:p w14:paraId="5B2ADFBB" w14:textId="77777777" w:rsidR="00FE6606" w:rsidRDefault="00FE6606" w:rsidP="00B17EAE"/>
    <w:p w14:paraId="16D5F6EE" w14:textId="77777777" w:rsidR="00FE6606" w:rsidRDefault="00FE6606" w:rsidP="007E3E01">
      <w:pPr>
        <w:pStyle w:val="ListParagraph"/>
        <w:numPr>
          <w:ilvl w:val="0"/>
          <w:numId w:val="8"/>
        </w:numPr>
      </w:pPr>
      <w:r>
        <w:t xml:space="preserve"> Given </w:t>
      </w:r>
      <w:r w:rsidRPr="00FE6606">
        <w:rPr>
          <w:position w:val="-10"/>
        </w:rPr>
        <w:object w:dxaOrig="980" w:dyaOrig="360" w14:anchorId="3DBE7C0E">
          <v:shape id="_x0000_i1048" type="#_x0000_t75" style="width:49pt;height:18pt" o:ole="">
            <v:imagedata r:id="rId54" o:title=""/>
          </v:shape>
          <o:OLEObject Type="Embed" ProgID="Equation.DSMT4" ShapeID="_x0000_i1048" DrawAspect="Content" ObjectID="_1356779887" r:id="rId55"/>
        </w:object>
      </w:r>
      <w:r>
        <w:t xml:space="preserve">and </w:t>
      </w:r>
      <w:r w:rsidR="00222105" w:rsidRPr="00FE6606">
        <w:rPr>
          <w:position w:val="-10"/>
        </w:rPr>
        <w:object w:dxaOrig="1480" w:dyaOrig="400" w14:anchorId="4FA9F1A9">
          <v:shape id="_x0000_i1049" type="#_x0000_t75" style="width:74pt;height:20pt" o:ole="">
            <v:imagedata r:id="rId56" o:title=""/>
          </v:shape>
          <o:OLEObject Type="Embed" ProgID="Equation.DSMT4" ShapeID="_x0000_i1049" DrawAspect="Content" ObjectID="_1356779888" r:id="rId57"/>
        </w:object>
      </w:r>
      <w:proofErr w:type="gramStart"/>
      <w:r>
        <w:t xml:space="preserve">  Describe</w:t>
      </w:r>
      <w:proofErr w:type="gramEnd"/>
      <w:r>
        <w:t xml:space="preserve"> the changes that occur when </w:t>
      </w:r>
      <w:r w:rsidRPr="00FE6606">
        <w:rPr>
          <w:position w:val="-10"/>
        </w:rPr>
        <w:object w:dxaOrig="440" w:dyaOrig="320" w14:anchorId="45A8D2A9">
          <v:shape id="_x0000_i1050" type="#_x0000_t75" style="width:22pt;height:16pt" o:ole="">
            <v:imagedata r:id="rId58" o:title=""/>
          </v:shape>
          <o:OLEObject Type="Embed" ProgID="Equation.DSMT4" ShapeID="_x0000_i1050" DrawAspect="Content" ObjectID="_1356779889" r:id="rId59"/>
        </w:object>
      </w:r>
      <w:r>
        <w:t xml:space="preserve">is transformed into </w:t>
      </w:r>
      <w:r w:rsidRPr="00FE6606">
        <w:rPr>
          <w:position w:val="-10"/>
        </w:rPr>
        <w:object w:dxaOrig="540" w:dyaOrig="300" w14:anchorId="78A6774E">
          <v:shape id="_x0000_i1051" type="#_x0000_t75" style="width:27pt;height:15pt" o:ole="">
            <v:imagedata r:id="rId60" o:title=""/>
          </v:shape>
          <o:OLEObject Type="Embed" ProgID="Equation.DSMT4" ShapeID="_x0000_i1051" DrawAspect="Content" ObjectID="_1356779890" r:id="rId61"/>
        </w:object>
      </w:r>
    </w:p>
    <w:p w14:paraId="296ED4D1" w14:textId="77777777" w:rsidR="00FE6606" w:rsidRDefault="00FE6606" w:rsidP="00FE6606">
      <w:pPr>
        <w:pStyle w:val="ListParagraph"/>
        <w:ind w:left="360"/>
      </w:pPr>
    </w:p>
    <w:p w14:paraId="1BE70CED" w14:textId="77777777" w:rsidR="00FE6606" w:rsidRDefault="00222105" w:rsidP="00FE6606">
      <w:pPr>
        <w:pStyle w:val="ListParagraph"/>
        <w:numPr>
          <w:ilvl w:val="0"/>
          <w:numId w:val="11"/>
        </w:numPr>
      </w:pPr>
      <w:r>
        <w:t>Change in range only</w:t>
      </w:r>
    </w:p>
    <w:p w14:paraId="09E7A004" w14:textId="77777777" w:rsidR="00FE6606" w:rsidRDefault="00222105" w:rsidP="00FE6606">
      <w:pPr>
        <w:pStyle w:val="ListParagraph"/>
        <w:numPr>
          <w:ilvl w:val="0"/>
          <w:numId w:val="11"/>
        </w:numPr>
      </w:pPr>
      <w:r>
        <w:t>Change in domain only</w:t>
      </w:r>
    </w:p>
    <w:p w14:paraId="15F26A9C" w14:textId="77777777" w:rsidR="00FE6606" w:rsidRDefault="00222105" w:rsidP="00FE6606">
      <w:pPr>
        <w:pStyle w:val="ListParagraph"/>
        <w:numPr>
          <w:ilvl w:val="0"/>
          <w:numId w:val="11"/>
        </w:numPr>
      </w:pPr>
      <w:r>
        <w:t>Change in both domain and range</w:t>
      </w:r>
    </w:p>
    <w:p w14:paraId="0FF09C25" w14:textId="77777777" w:rsidR="00FE6606" w:rsidRDefault="00FE6606" w:rsidP="00FE6606">
      <w:pPr>
        <w:pStyle w:val="ListParagraph"/>
        <w:numPr>
          <w:ilvl w:val="0"/>
          <w:numId w:val="11"/>
        </w:numPr>
      </w:pPr>
      <w:r>
        <w:t xml:space="preserve">Reflection over </w:t>
      </w:r>
      <w:r w:rsidRPr="00FE6606">
        <w:rPr>
          <w:i/>
        </w:rPr>
        <w:t>x</w:t>
      </w:r>
      <w:r>
        <w:t>-axis</w:t>
      </w:r>
    </w:p>
    <w:p w14:paraId="1CA2F722" w14:textId="77777777" w:rsidR="00FE6606" w:rsidRDefault="00FE6606" w:rsidP="00FE6606"/>
    <w:p w14:paraId="32EF95F7" w14:textId="77777777" w:rsidR="007E3E01" w:rsidRDefault="007E3E01" w:rsidP="007E3E01">
      <w:pPr>
        <w:pStyle w:val="ListParagraph"/>
        <w:numPr>
          <w:ilvl w:val="0"/>
          <w:numId w:val="12"/>
        </w:numPr>
      </w:pPr>
      <w:r>
        <w:t>III, IV</w:t>
      </w:r>
    </w:p>
    <w:p w14:paraId="2C58EA91" w14:textId="77777777" w:rsidR="007E3E01" w:rsidRDefault="007E3E01" w:rsidP="007E3E01">
      <w:pPr>
        <w:pStyle w:val="ListParagraph"/>
        <w:numPr>
          <w:ilvl w:val="0"/>
          <w:numId w:val="12"/>
        </w:numPr>
      </w:pPr>
      <w:r>
        <w:t>III</w:t>
      </w:r>
    </w:p>
    <w:p w14:paraId="6A2B7B3D" w14:textId="77777777" w:rsidR="007E3E01" w:rsidRDefault="007E3E01" w:rsidP="007E3E01">
      <w:pPr>
        <w:pStyle w:val="ListParagraph"/>
        <w:numPr>
          <w:ilvl w:val="0"/>
          <w:numId w:val="12"/>
        </w:numPr>
      </w:pPr>
      <w:r>
        <w:t>I, IV</w:t>
      </w:r>
    </w:p>
    <w:p w14:paraId="2123C6B4" w14:textId="77777777" w:rsidR="00222105" w:rsidRDefault="007E3E01" w:rsidP="007E3E01">
      <w:pPr>
        <w:pStyle w:val="ListParagraph"/>
        <w:numPr>
          <w:ilvl w:val="0"/>
          <w:numId w:val="12"/>
        </w:numPr>
      </w:pPr>
      <w:r>
        <w:t>II, IV</w:t>
      </w:r>
    </w:p>
    <w:sectPr w:rsidR="00222105" w:rsidSect="006429E8">
      <w:headerReference w:type="default" r:id="rId62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182FAA9" w14:textId="77777777" w:rsidR="00222105" w:rsidRDefault="00222105" w:rsidP="006429E8">
      <w:r>
        <w:separator/>
      </w:r>
    </w:p>
  </w:endnote>
  <w:endnote w:type="continuationSeparator" w:id="0">
    <w:p w14:paraId="6BD96928" w14:textId="77777777" w:rsidR="00222105" w:rsidRDefault="00222105" w:rsidP="006429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BECHPH+Verdana">
    <w:altName w:val="Verdan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253BEA57" w14:textId="77777777" w:rsidR="00222105" w:rsidRDefault="00222105" w:rsidP="006429E8">
      <w:r>
        <w:separator/>
      </w:r>
    </w:p>
  </w:footnote>
  <w:footnote w:type="continuationSeparator" w:id="0">
    <w:p w14:paraId="58579FD8" w14:textId="77777777" w:rsidR="00222105" w:rsidRDefault="00222105" w:rsidP="006429E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B76630" w14:textId="77777777" w:rsidR="00222105" w:rsidRPr="006429E8" w:rsidRDefault="00095CF0" w:rsidP="006429E8">
    <w:pPr>
      <w:pStyle w:val="Header"/>
      <w:pBdr>
        <w:bottom w:val="single" w:sz="4" w:space="1" w:color="auto"/>
      </w:pBdr>
      <w:rPr>
        <w:sz w:val="24"/>
      </w:rPr>
    </w:pPr>
    <w:r>
      <w:rPr>
        <w:sz w:val="24"/>
      </w:rPr>
      <w:t>4.4 Graphing Square Root Functions &amp; Transformation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0863CDA"/>
    <w:multiLevelType w:val="hybridMultilevel"/>
    <w:tmpl w:val="51B27E00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AD62BB"/>
    <w:multiLevelType w:val="hybridMultilevel"/>
    <w:tmpl w:val="EFBC8F08"/>
    <w:lvl w:ilvl="0" w:tplc="7C90460E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03F30"/>
    <w:multiLevelType w:val="hybridMultilevel"/>
    <w:tmpl w:val="AA96E6B8"/>
    <w:lvl w:ilvl="0" w:tplc="8888347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3B2241"/>
    <w:multiLevelType w:val="hybridMultilevel"/>
    <w:tmpl w:val="0B1A5F4C"/>
    <w:lvl w:ilvl="0" w:tplc="802C9D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3D23489"/>
    <w:multiLevelType w:val="hybridMultilevel"/>
    <w:tmpl w:val="67988A0C"/>
    <w:lvl w:ilvl="0" w:tplc="29086C9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EE5871"/>
    <w:multiLevelType w:val="hybridMultilevel"/>
    <w:tmpl w:val="51EC20D8"/>
    <w:lvl w:ilvl="0" w:tplc="802C9D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D91F69"/>
    <w:multiLevelType w:val="hybridMultilevel"/>
    <w:tmpl w:val="A06E2BCA"/>
    <w:lvl w:ilvl="0" w:tplc="FBE6437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6478F7"/>
    <w:multiLevelType w:val="hybridMultilevel"/>
    <w:tmpl w:val="F7669444"/>
    <w:lvl w:ilvl="0" w:tplc="F1969D0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4D3EA0"/>
    <w:multiLevelType w:val="hybridMultilevel"/>
    <w:tmpl w:val="931E6842"/>
    <w:lvl w:ilvl="0" w:tplc="B6648AD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996DF0"/>
    <w:multiLevelType w:val="hybridMultilevel"/>
    <w:tmpl w:val="BD20F53E"/>
    <w:lvl w:ilvl="0" w:tplc="EC8C424A">
      <w:start w:val="1"/>
      <w:numFmt w:val="upperLetter"/>
      <w:lvlText w:val="%1"/>
      <w:lvlJc w:val="left"/>
      <w:pPr>
        <w:ind w:left="720" w:hanging="360"/>
      </w:pPr>
      <w:rPr>
        <w:rFonts w:ascii="Verdana" w:hAnsi="Verdana" w:hint="default"/>
        <w:b w:val="0"/>
        <w:i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8A6CFE"/>
    <w:multiLevelType w:val="hybridMultilevel"/>
    <w:tmpl w:val="4662A27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0110BFD"/>
    <w:multiLevelType w:val="hybridMultilevel"/>
    <w:tmpl w:val="340AD184"/>
    <w:lvl w:ilvl="0" w:tplc="B40231C0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0"/>
  </w:num>
  <w:num w:numId="4">
    <w:abstractNumId w:val="8"/>
  </w:num>
  <w:num w:numId="5">
    <w:abstractNumId w:val="7"/>
  </w:num>
  <w:num w:numId="6">
    <w:abstractNumId w:val="4"/>
  </w:num>
  <w:num w:numId="7">
    <w:abstractNumId w:val="2"/>
  </w:num>
  <w:num w:numId="8">
    <w:abstractNumId w:val="6"/>
  </w:num>
  <w:num w:numId="9">
    <w:abstractNumId w:val="11"/>
  </w:num>
  <w:num w:numId="10">
    <w:abstractNumId w:val="1"/>
  </w:num>
  <w:num w:numId="11">
    <w:abstractNumId w:val="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="f" fillcolor="white" stroke="f">
      <v:fill color="white" on="f"/>
      <v:stroke on="f"/>
      <o:colormenu v:ext="edit" fillcolor="none" stroke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29E8"/>
    <w:rsid w:val="00000029"/>
    <w:rsid w:val="00000192"/>
    <w:rsid w:val="00000719"/>
    <w:rsid w:val="00000E0C"/>
    <w:rsid w:val="0000116F"/>
    <w:rsid w:val="000021A5"/>
    <w:rsid w:val="0000270A"/>
    <w:rsid w:val="00002C07"/>
    <w:rsid w:val="000030AC"/>
    <w:rsid w:val="000036AA"/>
    <w:rsid w:val="00003A77"/>
    <w:rsid w:val="00003AD2"/>
    <w:rsid w:val="00004292"/>
    <w:rsid w:val="000042A5"/>
    <w:rsid w:val="00004432"/>
    <w:rsid w:val="000053BC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5F5E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4BAF"/>
    <w:rsid w:val="00055B1C"/>
    <w:rsid w:val="00055F40"/>
    <w:rsid w:val="00055FE3"/>
    <w:rsid w:val="000566A9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6C1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4F31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CF0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32"/>
    <w:rsid w:val="000A7CD1"/>
    <w:rsid w:val="000B154B"/>
    <w:rsid w:val="000B1EB5"/>
    <w:rsid w:val="000B283B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6FC0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23CF"/>
    <w:rsid w:val="000D246F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542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3FBE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58DD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5D40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87CEE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28BA"/>
    <w:rsid w:val="001B2D05"/>
    <w:rsid w:val="001B32CA"/>
    <w:rsid w:val="001B3762"/>
    <w:rsid w:val="001B3873"/>
    <w:rsid w:val="001B39C4"/>
    <w:rsid w:val="001B3FEE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5E1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76B"/>
    <w:rsid w:val="001E2959"/>
    <w:rsid w:val="001E298F"/>
    <w:rsid w:val="001E29A3"/>
    <w:rsid w:val="001E2A1E"/>
    <w:rsid w:val="001E390F"/>
    <w:rsid w:val="001E4477"/>
    <w:rsid w:val="001E4912"/>
    <w:rsid w:val="001E4DCE"/>
    <w:rsid w:val="001E6A74"/>
    <w:rsid w:val="001E6AA8"/>
    <w:rsid w:val="001E7209"/>
    <w:rsid w:val="001E73FC"/>
    <w:rsid w:val="001E771D"/>
    <w:rsid w:val="001F087E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265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105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4AA6"/>
    <w:rsid w:val="002359AD"/>
    <w:rsid w:val="00235AC5"/>
    <w:rsid w:val="00235D2D"/>
    <w:rsid w:val="002365B0"/>
    <w:rsid w:val="0023682A"/>
    <w:rsid w:val="00236ECC"/>
    <w:rsid w:val="00236FA1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3EA"/>
    <w:rsid w:val="00254FD3"/>
    <w:rsid w:val="002558C6"/>
    <w:rsid w:val="00255F6E"/>
    <w:rsid w:val="00256C1F"/>
    <w:rsid w:val="0025738E"/>
    <w:rsid w:val="00257B2B"/>
    <w:rsid w:val="00257CF7"/>
    <w:rsid w:val="002605CC"/>
    <w:rsid w:val="002607C1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85B"/>
    <w:rsid w:val="00265C7F"/>
    <w:rsid w:val="00265C84"/>
    <w:rsid w:val="00265FC4"/>
    <w:rsid w:val="002661A8"/>
    <w:rsid w:val="002665CB"/>
    <w:rsid w:val="00266BCF"/>
    <w:rsid w:val="00267798"/>
    <w:rsid w:val="00267F0C"/>
    <w:rsid w:val="002700C2"/>
    <w:rsid w:val="00270220"/>
    <w:rsid w:val="00270561"/>
    <w:rsid w:val="0027058F"/>
    <w:rsid w:val="002705AF"/>
    <w:rsid w:val="00270699"/>
    <w:rsid w:val="00270B1B"/>
    <w:rsid w:val="002713CE"/>
    <w:rsid w:val="002715DF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3F03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18BC"/>
    <w:rsid w:val="00293D7E"/>
    <w:rsid w:val="00293F77"/>
    <w:rsid w:val="00294236"/>
    <w:rsid w:val="002948EB"/>
    <w:rsid w:val="00295282"/>
    <w:rsid w:val="0029537A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3E5B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257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4D7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3E27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1D20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AE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3E2B"/>
    <w:rsid w:val="00324206"/>
    <w:rsid w:val="0032494D"/>
    <w:rsid w:val="00324E98"/>
    <w:rsid w:val="00325714"/>
    <w:rsid w:val="00325BFC"/>
    <w:rsid w:val="00326EA7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3827"/>
    <w:rsid w:val="003347D8"/>
    <w:rsid w:val="0033482D"/>
    <w:rsid w:val="003349EA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14EE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6BCD"/>
    <w:rsid w:val="0035707E"/>
    <w:rsid w:val="003573DC"/>
    <w:rsid w:val="0035748A"/>
    <w:rsid w:val="003574B7"/>
    <w:rsid w:val="0035761B"/>
    <w:rsid w:val="00357B27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6FC3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0EB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4879"/>
    <w:rsid w:val="003A4D18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C7610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A09"/>
    <w:rsid w:val="003F0E2B"/>
    <w:rsid w:val="003F1418"/>
    <w:rsid w:val="003F14AB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9AC"/>
    <w:rsid w:val="00414D20"/>
    <w:rsid w:val="00414E8C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336"/>
    <w:rsid w:val="0042266E"/>
    <w:rsid w:val="00422B08"/>
    <w:rsid w:val="004230C8"/>
    <w:rsid w:val="004239BA"/>
    <w:rsid w:val="00423A75"/>
    <w:rsid w:val="00424199"/>
    <w:rsid w:val="0042464E"/>
    <w:rsid w:val="004246AE"/>
    <w:rsid w:val="00424DC2"/>
    <w:rsid w:val="004251B2"/>
    <w:rsid w:val="00426276"/>
    <w:rsid w:val="00426284"/>
    <w:rsid w:val="00426782"/>
    <w:rsid w:val="004272AD"/>
    <w:rsid w:val="004275D3"/>
    <w:rsid w:val="00427C91"/>
    <w:rsid w:val="00430298"/>
    <w:rsid w:val="00430759"/>
    <w:rsid w:val="004310CE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4A6"/>
    <w:rsid w:val="00447858"/>
    <w:rsid w:val="00451B27"/>
    <w:rsid w:val="00452E4B"/>
    <w:rsid w:val="00453832"/>
    <w:rsid w:val="00454062"/>
    <w:rsid w:val="00454195"/>
    <w:rsid w:val="00454740"/>
    <w:rsid w:val="00454A31"/>
    <w:rsid w:val="00454B9D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2835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2FE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2243"/>
    <w:rsid w:val="00493287"/>
    <w:rsid w:val="004932FF"/>
    <w:rsid w:val="00493858"/>
    <w:rsid w:val="00493D9E"/>
    <w:rsid w:val="00493F73"/>
    <w:rsid w:val="004943CC"/>
    <w:rsid w:val="00494B51"/>
    <w:rsid w:val="00494DE1"/>
    <w:rsid w:val="0049565F"/>
    <w:rsid w:val="00496D3A"/>
    <w:rsid w:val="00497A67"/>
    <w:rsid w:val="004A0A3C"/>
    <w:rsid w:val="004A0B58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368"/>
    <w:rsid w:val="004A7DC4"/>
    <w:rsid w:val="004B0464"/>
    <w:rsid w:val="004B0AD6"/>
    <w:rsid w:val="004B0B95"/>
    <w:rsid w:val="004B0DE9"/>
    <w:rsid w:val="004B0F79"/>
    <w:rsid w:val="004B10FD"/>
    <w:rsid w:val="004B1269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236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6A8"/>
    <w:rsid w:val="004C77D3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1D3E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639E"/>
    <w:rsid w:val="005074A3"/>
    <w:rsid w:val="0050762E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4D52"/>
    <w:rsid w:val="00534E3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24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0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99C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1A2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5C7B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158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26A"/>
    <w:rsid w:val="00591468"/>
    <w:rsid w:val="005914BF"/>
    <w:rsid w:val="00591EF6"/>
    <w:rsid w:val="00592164"/>
    <w:rsid w:val="005926C3"/>
    <w:rsid w:val="00592950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20C0"/>
    <w:rsid w:val="005B31E1"/>
    <w:rsid w:val="005B389E"/>
    <w:rsid w:val="005B3A0C"/>
    <w:rsid w:val="005B446D"/>
    <w:rsid w:val="005B496D"/>
    <w:rsid w:val="005B4D63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02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00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43E"/>
    <w:rsid w:val="00604611"/>
    <w:rsid w:val="00604F5F"/>
    <w:rsid w:val="006054DB"/>
    <w:rsid w:val="00605A7C"/>
    <w:rsid w:val="00605AEA"/>
    <w:rsid w:val="00605DBF"/>
    <w:rsid w:val="006061BF"/>
    <w:rsid w:val="00606737"/>
    <w:rsid w:val="006075F6"/>
    <w:rsid w:val="0060788C"/>
    <w:rsid w:val="006106C6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9E8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47E88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27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8F1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808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5D0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359"/>
    <w:rsid w:val="006D185C"/>
    <w:rsid w:val="006D1ED5"/>
    <w:rsid w:val="006D21C4"/>
    <w:rsid w:val="006D2874"/>
    <w:rsid w:val="006D2BBD"/>
    <w:rsid w:val="006D35F8"/>
    <w:rsid w:val="006D44D9"/>
    <w:rsid w:val="006D4D13"/>
    <w:rsid w:val="006D4DFC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0793D"/>
    <w:rsid w:val="00707A7C"/>
    <w:rsid w:val="007104E3"/>
    <w:rsid w:val="007106A2"/>
    <w:rsid w:val="0071086E"/>
    <w:rsid w:val="00711A40"/>
    <w:rsid w:val="00711B58"/>
    <w:rsid w:val="00711E5A"/>
    <w:rsid w:val="00712B25"/>
    <w:rsid w:val="00712C9F"/>
    <w:rsid w:val="00712D0B"/>
    <w:rsid w:val="00713047"/>
    <w:rsid w:val="00713109"/>
    <w:rsid w:val="00713F53"/>
    <w:rsid w:val="00714315"/>
    <w:rsid w:val="007148A6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1BE"/>
    <w:rsid w:val="00726E2A"/>
    <w:rsid w:val="00727508"/>
    <w:rsid w:val="00727D47"/>
    <w:rsid w:val="007305E8"/>
    <w:rsid w:val="00730BCD"/>
    <w:rsid w:val="00731606"/>
    <w:rsid w:val="007316C4"/>
    <w:rsid w:val="007332A9"/>
    <w:rsid w:val="00733425"/>
    <w:rsid w:val="007335AA"/>
    <w:rsid w:val="00734268"/>
    <w:rsid w:val="007342C9"/>
    <w:rsid w:val="00734E00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731"/>
    <w:rsid w:val="007739A8"/>
    <w:rsid w:val="007746A1"/>
    <w:rsid w:val="00774869"/>
    <w:rsid w:val="00774AC6"/>
    <w:rsid w:val="00775481"/>
    <w:rsid w:val="00775C72"/>
    <w:rsid w:val="00775F8B"/>
    <w:rsid w:val="0077601F"/>
    <w:rsid w:val="00776855"/>
    <w:rsid w:val="00776A50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E1B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1EEE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08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46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E01"/>
    <w:rsid w:val="007E3FEF"/>
    <w:rsid w:val="007E43F3"/>
    <w:rsid w:val="007E4936"/>
    <w:rsid w:val="007E4C2B"/>
    <w:rsid w:val="007E5675"/>
    <w:rsid w:val="007E634C"/>
    <w:rsid w:val="007E6879"/>
    <w:rsid w:val="007E6CCB"/>
    <w:rsid w:val="007E6CED"/>
    <w:rsid w:val="007E72F2"/>
    <w:rsid w:val="007E75B4"/>
    <w:rsid w:val="007E76C6"/>
    <w:rsid w:val="007E7C5F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486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0D08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6B8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0474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68A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32C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5E50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EC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05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061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2A0C"/>
    <w:rsid w:val="00914167"/>
    <w:rsid w:val="009142D4"/>
    <w:rsid w:val="009146E7"/>
    <w:rsid w:val="00914BE5"/>
    <w:rsid w:val="009150CC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237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17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AE8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4BA2"/>
    <w:rsid w:val="00945258"/>
    <w:rsid w:val="0094553F"/>
    <w:rsid w:val="00945563"/>
    <w:rsid w:val="00946267"/>
    <w:rsid w:val="009462D4"/>
    <w:rsid w:val="00946C9F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CCD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1C02"/>
    <w:rsid w:val="009A27C4"/>
    <w:rsid w:val="009A2A3D"/>
    <w:rsid w:val="009A3D06"/>
    <w:rsid w:val="009A4009"/>
    <w:rsid w:val="009A45F1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091E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B36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7D0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44A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133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6B5"/>
    <w:rsid w:val="00A32BC2"/>
    <w:rsid w:val="00A32C36"/>
    <w:rsid w:val="00A32E33"/>
    <w:rsid w:val="00A33233"/>
    <w:rsid w:val="00A332B1"/>
    <w:rsid w:val="00A33613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2F1F"/>
    <w:rsid w:val="00A531FF"/>
    <w:rsid w:val="00A533D6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2C22"/>
    <w:rsid w:val="00A933CC"/>
    <w:rsid w:val="00A93478"/>
    <w:rsid w:val="00A93858"/>
    <w:rsid w:val="00A93F7B"/>
    <w:rsid w:val="00A94564"/>
    <w:rsid w:val="00A9460E"/>
    <w:rsid w:val="00A94B68"/>
    <w:rsid w:val="00A94CFF"/>
    <w:rsid w:val="00A9524B"/>
    <w:rsid w:val="00A96312"/>
    <w:rsid w:val="00A96550"/>
    <w:rsid w:val="00A96663"/>
    <w:rsid w:val="00A968F8"/>
    <w:rsid w:val="00AA0892"/>
    <w:rsid w:val="00AA0A89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2F7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806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80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4D5"/>
    <w:rsid w:val="00AF28FE"/>
    <w:rsid w:val="00AF320A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445"/>
    <w:rsid w:val="00B10CC0"/>
    <w:rsid w:val="00B110FB"/>
    <w:rsid w:val="00B11184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17EAE"/>
    <w:rsid w:val="00B205AA"/>
    <w:rsid w:val="00B20C14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5856"/>
    <w:rsid w:val="00B56476"/>
    <w:rsid w:val="00B567AB"/>
    <w:rsid w:val="00B568CF"/>
    <w:rsid w:val="00B56FC9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678C9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5E4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A6B01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05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A67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10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2E2"/>
    <w:rsid w:val="00C15D26"/>
    <w:rsid w:val="00C16247"/>
    <w:rsid w:val="00C166E9"/>
    <w:rsid w:val="00C1686C"/>
    <w:rsid w:val="00C1757B"/>
    <w:rsid w:val="00C17C76"/>
    <w:rsid w:val="00C2020B"/>
    <w:rsid w:val="00C205A5"/>
    <w:rsid w:val="00C20842"/>
    <w:rsid w:val="00C20E40"/>
    <w:rsid w:val="00C21826"/>
    <w:rsid w:val="00C218D6"/>
    <w:rsid w:val="00C21B35"/>
    <w:rsid w:val="00C2260C"/>
    <w:rsid w:val="00C22E78"/>
    <w:rsid w:val="00C23030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213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17C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6B5B"/>
    <w:rsid w:val="00C673DD"/>
    <w:rsid w:val="00C67489"/>
    <w:rsid w:val="00C67C04"/>
    <w:rsid w:val="00C70221"/>
    <w:rsid w:val="00C7079D"/>
    <w:rsid w:val="00C708E1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71C"/>
    <w:rsid w:val="00C73A95"/>
    <w:rsid w:val="00C760A4"/>
    <w:rsid w:val="00C7630D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3B6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689E"/>
    <w:rsid w:val="00C96F78"/>
    <w:rsid w:val="00C975D7"/>
    <w:rsid w:val="00C977FF"/>
    <w:rsid w:val="00C97BF7"/>
    <w:rsid w:val="00CA01B2"/>
    <w:rsid w:val="00CA029F"/>
    <w:rsid w:val="00CA0323"/>
    <w:rsid w:val="00CA034E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3B7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04D5"/>
    <w:rsid w:val="00D11373"/>
    <w:rsid w:val="00D11B28"/>
    <w:rsid w:val="00D11B8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0B0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5CE8"/>
    <w:rsid w:val="00D369F3"/>
    <w:rsid w:val="00D37129"/>
    <w:rsid w:val="00D3717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610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07B2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C05"/>
    <w:rsid w:val="00D86EFA"/>
    <w:rsid w:val="00D87615"/>
    <w:rsid w:val="00D87836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C7A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A7D51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01B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36B9"/>
    <w:rsid w:val="00DC4377"/>
    <w:rsid w:val="00DC48C3"/>
    <w:rsid w:val="00DC57C6"/>
    <w:rsid w:val="00DC5CFF"/>
    <w:rsid w:val="00DC6A27"/>
    <w:rsid w:val="00DC6C18"/>
    <w:rsid w:val="00DC709F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4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8B4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5D5"/>
    <w:rsid w:val="00E07D24"/>
    <w:rsid w:val="00E07DD8"/>
    <w:rsid w:val="00E101ED"/>
    <w:rsid w:val="00E10ACD"/>
    <w:rsid w:val="00E12865"/>
    <w:rsid w:val="00E12A88"/>
    <w:rsid w:val="00E12BC3"/>
    <w:rsid w:val="00E13BF6"/>
    <w:rsid w:val="00E13D84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3F1"/>
    <w:rsid w:val="00E24617"/>
    <w:rsid w:val="00E252A5"/>
    <w:rsid w:val="00E2564A"/>
    <w:rsid w:val="00E258EA"/>
    <w:rsid w:val="00E25A78"/>
    <w:rsid w:val="00E26072"/>
    <w:rsid w:val="00E26751"/>
    <w:rsid w:val="00E26769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427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2B4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344"/>
    <w:rsid w:val="00E76C39"/>
    <w:rsid w:val="00E76E0C"/>
    <w:rsid w:val="00E76F04"/>
    <w:rsid w:val="00E771A0"/>
    <w:rsid w:val="00E7761E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679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24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B94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080"/>
    <w:rsid w:val="00EC4721"/>
    <w:rsid w:val="00EC499F"/>
    <w:rsid w:val="00EC4AD1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0EE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0966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0E56"/>
    <w:rsid w:val="00F112CF"/>
    <w:rsid w:val="00F11654"/>
    <w:rsid w:val="00F117DF"/>
    <w:rsid w:val="00F1200C"/>
    <w:rsid w:val="00F12044"/>
    <w:rsid w:val="00F120B9"/>
    <w:rsid w:val="00F12B7D"/>
    <w:rsid w:val="00F13272"/>
    <w:rsid w:val="00F134A8"/>
    <w:rsid w:val="00F135D9"/>
    <w:rsid w:val="00F13785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34D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4EAA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7CE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CBE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1C8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3CBD"/>
    <w:rsid w:val="00F64092"/>
    <w:rsid w:val="00F6430E"/>
    <w:rsid w:val="00F646DE"/>
    <w:rsid w:val="00F647C7"/>
    <w:rsid w:val="00F65A7B"/>
    <w:rsid w:val="00F6662C"/>
    <w:rsid w:val="00F66AB6"/>
    <w:rsid w:val="00F66ED4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33F"/>
    <w:rsid w:val="00F94E6A"/>
    <w:rsid w:val="00F95858"/>
    <w:rsid w:val="00F9587A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3AF9"/>
    <w:rsid w:val="00FD4097"/>
    <w:rsid w:val="00FD4163"/>
    <w:rsid w:val="00FD45DE"/>
    <w:rsid w:val="00FD4604"/>
    <w:rsid w:val="00FD49AA"/>
    <w:rsid w:val="00FD4CC8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786"/>
    <w:rsid w:val="00FE4BB1"/>
    <w:rsid w:val="00FE4DE5"/>
    <w:rsid w:val="00FE566B"/>
    <w:rsid w:val="00FE588E"/>
    <w:rsid w:val="00FE59E2"/>
    <w:rsid w:val="00FE6606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183"/>
    <w:rsid w:val="00FF6275"/>
    <w:rsid w:val="00FF676F"/>
    <w:rsid w:val="00FF68ED"/>
    <w:rsid w:val="00FF6EF3"/>
    <w:rsid w:val="00FF76EC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  <o:colormenu v:ext="edit" fillcolor="none" strokecolor="none [3213]"/>
    </o:shapedefaults>
    <o:shapelayout v:ext="edit">
      <o:idmap v:ext="edit" data="1"/>
    </o:shapelayout>
  </w:shapeDefaults>
  <w:decimalSymbol w:val="."/>
  <w:listSeparator w:val=","/>
  <w14:docId w14:val="1C9A25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29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29E8"/>
  </w:style>
  <w:style w:type="paragraph" w:styleId="Footer">
    <w:name w:val="footer"/>
    <w:basedOn w:val="Normal"/>
    <w:link w:val="FooterChar"/>
    <w:uiPriority w:val="99"/>
    <w:unhideWhenUsed/>
    <w:rsid w:val="006429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29E8"/>
  </w:style>
  <w:style w:type="paragraph" w:styleId="ListParagraph">
    <w:name w:val="List Paragraph"/>
    <w:basedOn w:val="Normal"/>
    <w:uiPriority w:val="34"/>
    <w:qFormat/>
    <w:rsid w:val="00462835"/>
    <w:pPr>
      <w:ind w:left="720"/>
      <w:contextualSpacing/>
    </w:pPr>
  </w:style>
  <w:style w:type="paragraph" w:customStyle="1" w:styleId="Default">
    <w:name w:val="Default"/>
    <w:rsid w:val="00462835"/>
    <w:pPr>
      <w:autoSpaceDE w:val="0"/>
      <w:autoSpaceDN w:val="0"/>
      <w:adjustRightInd w:val="0"/>
    </w:pPr>
    <w:rPr>
      <w:rFonts w:ascii="BECHPH+Verdana" w:hAnsi="BECHPH+Verdana" w:cs="BECHPH+Verdana"/>
      <w:color w:val="000000"/>
      <w:sz w:val="24"/>
    </w:rPr>
  </w:style>
  <w:style w:type="table" w:styleId="TableGrid">
    <w:name w:val="Table Grid"/>
    <w:basedOn w:val="TableNormal"/>
    <w:uiPriority w:val="59"/>
    <w:rsid w:val="00462835"/>
    <w:rPr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29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29E8"/>
  </w:style>
  <w:style w:type="paragraph" w:styleId="Footer">
    <w:name w:val="footer"/>
    <w:basedOn w:val="Normal"/>
    <w:link w:val="FooterChar"/>
    <w:uiPriority w:val="99"/>
    <w:unhideWhenUsed/>
    <w:rsid w:val="006429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29E8"/>
  </w:style>
  <w:style w:type="paragraph" w:styleId="ListParagraph">
    <w:name w:val="List Paragraph"/>
    <w:basedOn w:val="Normal"/>
    <w:uiPriority w:val="34"/>
    <w:qFormat/>
    <w:rsid w:val="00462835"/>
    <w:pPr>
      <w:ind w:left="720"/>
      <w:contextualSpacing/>
    </w:pPr>
  </w:style>
  <w:style w:type="paragraph" w:customStyle="1" w:styleId="Default">
    <w:name w:val="Default"/>
    <w:rsid w:val="00462835"/>
    <w:pPr>
      <w:autoSpaceDE w:val="0"/>
      <w:autoSpaceDN w:val="0"/>
      <w:adjustRightInd w:val="0"/>
    </w:pPr>
    <w:rPr>
      <w:rFonts w:ascii="BECHPH+Verdana" w:hAnsi="BECHPH+Verdana" w:cs="BECHPH+Verdana"/>
      <w:color w:val="000000"/>
      <w:sz w:val="24"/>
    </w:rPr>
  </w:style>
  <w:style w:type="table" w:styleId="TableGrid">
    <w:name w:val="Table Grid"/>
    <w:basedOn w:val="TableNormal"/>
    <w:uiPriority w:val="59"/>
    <w:rsid w:val="00462835"/>
    <w:rPr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2" Type="http://schemas.openxmlformats.org/officeDocument/2006/relationships/header" Target="header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0</Words>
  <Characters>1826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Alysia Neill</cp:lastModifiedBy>
  <cp:revision>2</cp:revision>
  <cp:lastPrinted>2015-01-14T19:58:00Z</cp:lastPrinted>
  <dcterms:created xsi:type="dcterms:W3CDTF">2015-01-16T20:30:00Z</dcterms:created>
  <dcterms:modified xsi:type="dcterms:W3CDTF">2015-01-16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